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71" r:id="rId1"/>
  </p:sldMasterIdLst>
  <p:notesMasterIdLst>
    <p:notesMasterId r:id="rId16"/>
  </p:notesMasterIdLst>
  <p:sldIdLst>
    <p:sldId id="257" r:id="rId2"/>
    <p:sldId id="256" r:id="rId3"/>
    <p:sldId id="258" r:id="rId4"/>
    <p:sldId id="259" r:id="rId5"/>
    <p:sldId id="260" r:id="rId6"/>
    <p:sldId id="261" r:id="rId7"/>
    <p:sldId id="263" r:id="rId8"/>
    <p:sldId id="262" r:id="rId9"/>
    <p:sldId id="264" r:id="rId10"/>
    <p:sldId id="265" r:id="rId11"/>
    <p:sldId id="266" r:id="rId12"/>
    <p:sldId id="267" r:id="rId13"/>
    <p:sldId id="268" r:id="rId14"/>
    <p:sldId id="270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4" d="100"/>
          <a:sy n="64" d="100"/>
        </p:scale>
        <p:origin x="90" y="23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19FD2F-BBD3-4F45-9A83-8F870A9ADA8E}" type="datetimeFigureOut">
              <a:rPr lang="en-US" smtClean="0"/>
              <a:t>12/2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30663D-985D-453B-878F-157780B292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4820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30663D-985D-453B-878F-157780B2929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59216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30663D-985D-453B-878F-157780B29294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11076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31FB9-0C8A-459C-999F-ABB4ACB6FAC0}" type="datetimeFigureOut">
              <a:rPr lang="en-US" smtClean="0"/>
              <a:t>12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70465-9E28-49DC-AFFA-67991CA18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78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31FB9-0C8A-459C-999F-ABB4ACB6FAC0}" type="datetimeFigureOut">
              <a:rPr lang="en-US" smtClean="0"/>
              <a:t>12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70465-9E28-49DC-AFFA-67991CA18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2853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31FB9-0C8A-459C-999F-ABB4ACB6FAC0}" type="datetimeFigureOut">
              <a:rPr lang="en-US" smtClean="0"/>
              <a:t>12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70465-9E28-49DC-AFFA-67991CA18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6836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31FB9-0C8A-459C-999F-ABB4ACB6FAC0}" type="datetimeFigureOut">
              <a:rPr lang="en-US" smtClean="0"/>
              <a:t>12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70465-9E28-49DC-AFFA-67991CA18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4247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31FB9-0C8A-459C-999F-ABB4ACB6FAC0}" type="datetimeFigureOut">
              <a:rPr lang="en-US" smtClean="0"/>
              <a:t>12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70465-9E28-49DC-AFFA-67991CA18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81719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31FB9-0C8A-459C-999F-ABB4ACB6FAC0}" type="datetimeFigureOut">
              <a:rPr lang="en-US" smtClean="0"/>
              <a:t>12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70465-9E28-49DC-AFFA-67991CA18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5357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31FB9-0C8A-459C-999F-ABB4ACB6FAC0}" type="datetimeFigureOut">
              <a:rPr lang="en-US" smtClean="0"/>
              <a:t>12/2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70465-9E28-49DC-AFFA-67991CA18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4193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31FB9-0C8A-459C-999F-ABB4ACB6FAC0}" type="datetimeFigureOut">
              <a:rPr lang="en-US" smtClean="0"/>
              <a:t>12/2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70465-9E28-49DC-AFFA-67991CA18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07898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31FB9-0C8A-459C-999F-ABB4ACB6FAC0}" type="datetimeFigureOut">
              <a:rPr lang="en-US" smtClean="0"/>
              <a:t>12/2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70465-9E28-49DC-AFFA-67991CA18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0315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31FB9-0C8A-459C-999F-ABB4ACB6FAC0}" type="datetimeFigureOut">
              <a:rPr lang="en-US" smtClean="0"/>
              <a:t>12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70465-9E28-49DC-AFFA-67991CA18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6169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31FB9-0C8A-459C-999F-ABB4ACB6FAC0}" type="datetimeFigureOut">
              <a:rPr lang="en-US" smtClean="0"/>
              <a:t>12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70465-9E28-49DC-AFFA-67991CA18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23509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F31FB9-0C8A-459C-999F-ABB4ACB6FAC0}" type="datetimeFigureOut">
              <a:rPr lang="en-US" smtClean="0"/>
              <a:t>12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570465-9E28-49DC-AFFA-67991CA18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10946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6.JPG"/><Relationship Id="rId4" Type="http://schemas.openxmlformats.org/officeDocument/2006/relationships/image" Target="../media/image25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0.JPG"/><Relationship Id="rId4" Type="http://schemas.openxmlformats.org/officeDocument/2006/relationships/image" Target="../media/image29.jp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JP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JPG"/><Relationship Id="rId4" Type="http://schemas.openxmlformats.org/officeDocument/2006/relationships/image" Target="../media/image14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2262" y="1167334"/>
            <a:ext cx="11509948" cy="1965611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DM RADAR WAVEFORM DESIGN BY P4-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E CODED SEQUENC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176008" y="4051742"/>
            <a:ext cx="3882455" cy="295405"/>
          </a:xfrm>
        </p:spPr>
        <p:txBody>
          <a:bodyPr>
            <a:normAutofit fontScale="77500" lnSpcReduction="20000"/>
          </a:bodyPr>
          <a:lstStyle/>
          <a:p>
            <a:pPr algn="ctr"/>
            <a:r>
              <a:rPr lang="en-US" b="1" dirty="0" smtClean="0">
                <a:ln>
                  <a:solidFill>
                    <a:schemeClr val="bg1">
                      <a:lumMod val="65000"/>
                    </a:schemeClr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roduced By </a:t>
            </a:r>
            <a:r>
              <a:rPr lang="en-US" b="1" dirty="0" err="1" smtClean="0">
                <a:ln>
                  <a:solidFill>
                    <a:schemeClr val="bg1">
                      <a:lumMod val="65000"/>
                    </a:schemeClr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ata</a:t>
            </a:r>
            <a:r>
              <a:rPr lang="en-US" b="1" dirty="0" smtClean="0">
                <a:ln>
                  <a:solidFill>
                    <a:schemeClr val="bg1">
                      <a:lumMod val="65000"/>
                    </a:schemeClr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n>
                  <a:solidFill>
                    <a:schemeClr val="bg1">
                      <a:lumMod val="65000"/>
                    </a:schemeClr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okhostin</a:t>
            </a:r>
            <a:r>
              <a:rPr lang="en-US" b="1" dirty="0" smtClean="0">
                <a:ln>
                  <a:solidFill>
                    <a:schemeClr val="bg1">
                      <a:lumMod val="65000"/>
                    </a:schemeClr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n>
                  <a:solidFill>
                    <a:schemeClr val="bg1">
                      <a:lumMod val="65000"/>
                    </a:schemeClr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oohi</a:t>
            </a:r>
            <a:endParaRPr lang="en-US" b="1" dirty="0">
              <a:ln>
                <a:solidFill>
                  <a:schemeClr val="bg1">
                    <a:lumMod val="65000"/>
                  </a:schemeClr>
                </a:solidFill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4708160" y="5265944"/>
            <a:ext cx="2818152" cy="4303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cember 202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83329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>
            <a:spLocks noGrp="1"/>
          </p:cNvSpPr>
          <p:nvPr>
            <p:ph type="subTitle" idx="1"/>
          </p:nvPr>
        </p:nvSpPr>
        <p:spPr>
          <a:xfrm>
            <a:off x="2171604" y="744312"/>
            <a:ext cx="7023564" cy="607299"/>
          </a:xfrm>
          <a:ln>
            <a:solidFill>
              <a:schemeClr val="accent1">
                <a:lumMod val="75000"/>
              </a:schemeClr>
            </a:solidFill>
          </a:ln>
        </p:spPr>
        <p:txBody>
          <a:bodyPr>
            <a:normAutofit fontScale="92500" lnSpcReduction="20000"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BIGUITY FUNCTION FOR OPTIMUM SEQ IN PSL REDUC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rc 8"/>
          <p:cNvSpPr/>
          <p:nvPr/>
        </p:nvSpPr>
        <p:spPr>
          <a:xfrm>
            <a:off x="0" y="0"/>
            <a:ext cx="12192000" cy="3702570"/>
          </a:xfrm>
          <a:prstGeom prst="arc">
            <a:avLst>
              <a:gd name="adj1" fmla="val 10904776"/>
              <a:gd name="adj2" fmla="val 0"/>
            </a:avLst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flipH="1">
            <a:off x="11302584" y="5801193"/>
            <a:ext cx="889416" cy="1056807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11617377" y="6190938"/>
            <a:ext cx="574623" cy="667062"/>
          </a:xfrm>
          <a:prstGeom prst="line">
            <a:avLst/>
          </a:prstGeom>
          <a:ln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11904688" y="6524469"/>
            <a:ext cx="287312" cy="3335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Pie 15"/>
          <p:cNvSpPr/>
          <p:nvPr/>
        </p:nvSpPr>
        <p:spPr>
          <a:xfrm>
            <a:off x="0" y="6355830"/>
            <a:ext cx="509665" cy="502170"/>
          </a:xfrm>
          <a:prstGeom prst="pi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-59960" y="6503658"/>
            <a:ext cx="464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3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Heptagon 19"/>
          <p:cNvSpPr/>
          <p:nvPr/>
        </p:nvSpPr>
        <p:spPr>
          <a:xfrm>
            <a:off x="280586" y="6100997"/>
            <a:ext cx="464695" cy="479686"/>
          </a:xfrm>
          <a:prstGeom prst="heptagon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03074" y="6170128"/>
            <a:ext cx="4131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0779" y="1600200"/>
            <a:ext cx="8145215" cy="5257800"/>
          </a:xfrm>
          <a:prstGeom prst="rect">
            <a:avLst/>
          </a:prstGeom>
        </p:spPr>
      </p:pic>
      <p:sp>
        <p:nvSpPr>
          <p:cNvPr id="19" name="Subtitle 2"/>
          <p:cNvSpPr txBox="1">
            <a:spLocks/>
          </p:cNvSpPr>
          <p:nvPr/>
        </p:nvSpPr>
        <p:spPr>
          <a:xfrm>
            <a:off x="3442356" y="1497765"/>
            <a:ext cx="4482059" cy="430316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liminating Frequency-Doppler Coupling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91114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>
            <a:spLocks noGrp="1"/>
          </p:cNvSpPr>
          <p:nvPr>
            <p:ph type="subTitle" idx="1"/>
          </p:nvPr>
        </p:nvSpPr>
        <p:spPr>
          <a:xfrm>
            <a:off x="2436538" y="445960"/>
            <a:ext cx="7023564" cy="514862"/>
          </a:xfrm>
          <a:ln>
            <a:solidFill>
              <a:schemeClr val="accent1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ducing PSL BY COMPLEMENTAR TRAI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rc 8"/>
          <p:cNvSpPr/>
          <p:nvPr/>
        </p:nvSpPr>
        <p:spPr>
          <a:xfrm>
            <a:off x="0" y="0"/>
            <a:ext cx="12192000" cy="3702570"/>
          </a:xfrm>
          <a:prstGeom prst="arc">
            <a:avLst>
              <a:gd name="adj1" fmla="val 10904776"/>
              <a:gd name="adj2" fmla="val 0"/>
            </a:avLst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flipH="1">
            <a:off x="11302584" y="5801193"/>
            <a:ext cx="889416" cy="1056807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11617377" y="6190938"/>
            <a:ext cx="574623" cy="667062"/>
          </a:xfrm>
          <a:prstGeom prst="line">
            <a:avLst/>
          </a:prstGeom>
          <a:ln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11904688" y="6524469"/>
            <a:ext cx="287312" cy="3335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Pie 15"/>
          <p:cNvSpPr/>
          <p:nvPr/>
        </p:nvSpPr>
        <p:spPr>
          <a:xfrm>
            <a:off x="0" y="6355830"/>
            <a:ext cx="509665" cy="502170"/>
          </a:xfrm>
          <a:prstGeom prst="pi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-59960" y="6503658"/>
            <a:ext cx="464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3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Heptagon 19"/>
          <p:cNvSpPr/>
          <p:nvPr/>
        </p:nvSpPr>
        <p:spPr>
          <a:xfrm>
            <a:off x="280586" y="6100997"/>
            <a:ext cx="464695" cy="479686"/>
          </a:xfrm>
          <a:prstGeom prst="heptagon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273094" y="6171164"/>
            <a:ext cx="4939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94282"/>
            <a:ext cx="4957957" cy="3200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0449" y="1044797"/>
            <a:ext cx="4957957" cy="3200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2138" y="4114800"/>
            <a:ext cx="4249677" cy="2743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7957" y="1998376"/>
            <a:ext cx="1514475" cy="1333500"/>
          </a:xfrm>
          <a:prstGeom prst="rect">
            <a:avLst/>
          </a:prstGeom>
        </p:spPr>
      </p:pic>
      <p:sp>
        <p:nvSpPr>
          <p:cNvPr id="18" name="Subtitle 2"/>
          <p:cNvSpPr txBox="1">
            <a:spLocks/>
          </p:cNvSpPr>
          <p:nvPr/>
        </p:nvSpPr>
        <p:spPr>
          <a:xfrm>
            <a:off x="5733244" y="4369430"/>
            <a:ext cx="1478375" cy="296856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  <p:txBody>
          <a:bodyPr vert="horz" lIns="91440" tIns="45720" rIns="91440" bIns="45720" rtlCol="0">
            <a:normAutofit fontScale="92500" lnSpcReduction="2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Zoom Vision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Subtitle 2"/>
          <p:cNvSpPr txBox="1">
            <a:spLocks/>
          </p:cNvSpPr>
          <p:nvPr/>
        </p:nvSpPr>
        <p:spPr>
          <a:xfrm>
            <a:off x="7350776" y="5209772"/>
            <a:ext cx="4508669" cy="341826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ide Lobe Reduction Out Of Bit Duration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75929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>
            <a:spLocks noGrp="1"/>
          </p:cNvSpPr>
          <p:nvPr>
            <p:ph type="subTitle" idx="1"/>
          </p:nvPr>
        </p:nvSpPr>
        <p:spPr>
          <a:xfrm>
            <a:off x="668216" y="1091036"/>
            <a:ext cx="10707206" cy="348519"/>
          </a:xfrm>
          <a:ln>
            <a:solidFill>
              <a:schemeClr val="accent1">
                <a:lumMod val="75000"/>
              </a:schemeClr>
            </a:solidFill>
          </a:ln>
        </p:spPr>
        <p:txBody>
          <a:bodyPr>
            <a:normAutofit fontScale="85000" lnSpcReduction="10000"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ducing PSL BY COMPLEMENTAR TRAIN &amp; HAMMING FEQUENCY WEIGHTING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rc 8"/>
          <p:cNvSpPr/>
          <p:nvPr/>
        </p:nvSpPr>
        <p:spPr>
          <a:xfrm>
            <a:off x="0" y="0"/>
            <a:ext cx="12192000" cy="3702570"/>
          </a:xfrm>
          <a:prstGeom prst="arc">
            <a:avLst>
              <a:gd name="adj1" fmla="val 10904776"/>
              <a:gd name="adj2" fmla="val 0"/>
            </a:avLst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flipH="1">
            <a:off x="11302584" y="5801193"/>
            <a:ext cx="889416" cy="1056807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11617377" y="6190938"/>
            <a:ext cx="574623" cy="667062"/>
          </a:xfrm>
          <a:prstGeom prst="line">
            <a:avLst/>
          </a:prstGeom>
          <a:ln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11904688" y="6524469"/>
            <a:ext cx="287312" cy="3335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Pie 15"/>
          <p:cNvSpPr/>
          <p:nvPr/>
        </p:nvSpPr>
        <p:spPr>
          <a:xfrm>
            <a:off x="0" y="6355830"/>
            <a:ext cx="509665" cy="502170"/>
          </a:xfrm>
          <a:prstGeom prst="pi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-59960" y="6503658"/>
            <a:ext cx="464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3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Heptagon 19"/>
          <p:cNvSpPr/>
          <p:nvPr/>
        </p:nvSpPr>
        <p:spPr>
          <a:xfrm>
            <a:off x="280586" y="6100997"/>
            <a:ext cx="464695" cy="479686"/>
          </a:xfrm>
          <a:prstGeom prst="heptagon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253877" y="6170127"/>
            <a:ext cx="521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1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685" y="1577321"/>
            <a:ext cx="4249677" cy="27432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6250" y="4136888"/>
            <a:ext cx="4249677" cy="27432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6254" y="1499017"/>
            <a:ext cx="4249677" cy="27432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1400" y="2698113"/>
            <a:ext cx="2619375" cy="790575"/>
          </a:xfrm>
          <a:prstGeom prst="rect">
            <a:avLst/>
          </a:prstGeom>
        </p:spPr>
      </p:pic>
      <p:sp>
        <p:nvSpPr>
          <p:cNvPr id="22" name="Subtitle 2"/>
          <p:cNvSpPr txBox="1">
            <a:spLocks/>
          </p:cNvSpPr>
          <p:nvPr/>
        </p:nvSpPr>
        <p:spPr>
          <a:xfrm>
            <a:off x="8861157" y="4398716"/>
            <a:ext cx="1666196" cy="430316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SL=-30.17dB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Subtitle 2"/>
          <p:cNvSpPr txBox="1">
            <a:spLocks/>
          </p:cNvSpPr>
          <p:nvPr/>
        </p:nvSpPr>
        <p:spPr>
          <a:xfrm>
            <a:off x="8085927" y="1880869"/>
            <a:ext cx="1478375" cy="296856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  <p:txBody>
          <a:bodyPr vert="horz" lIns="91440" tIns="45720" rIns="91440" bIns="45720" rtlCol="0">
            <a:normAutofit fontScale="92500" lnSpcReduction="2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Zoom Vision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68029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>
            <a:spLocks noGrp="1"/>
          </p:cNvSpPr>
          <p:nvPr>
            <p:ph type="subTitle" idx="1"/>
          </p:nvPr>
        </p:nvSpPr>
        <p:spPr>
          <a:xfrm>
            <a:off x="1284829" y="746262"/>
            <a:ext cx="8797114" cy="318039"/>
          </a:xfrm>
          <a:ln>
            <a:solidFill>
              <a:schemeClr val="accent1">
                <a:lumMod val="75000"/>
              </a:schemeClr>
            </a:solidFill>
          </a:ln>
        </p:spPr>
        <p:txBody>
          <a:bodyPr>
            <a:normAutofit fontScale="85000" lnSpcReduction="20000"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ARISON AMBIGUITY &amp; CROSS AMBIGUITY FUNC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rc 8"/>
          <p:cNvSpPr/>
          <p:nvPr/>
        </p:nvSpPr>
        <p:spPr>
          <a:xfrm>
            <a:off x="0" y="0"/>
            <a:ext cx="12192000" cy="3702570"/>
          </a:xfrm>
          <a:prstGeom prst="arc">
            <a:avLst>
              <a:gd name="adj1" fmla="val 10904776"/>
              <a:gd name="adj2" fmla="val 0"/>
            </a:avLst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flipH="1">
            <a:off x="11302584" y="5801193"/>
            <a:ext cx="889416" cy="1056807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11617377" y="6190938"/>
            <a:ext cx="574623" cy="667062"/>
          </a:xfrm>
          <a:prstGeom prst="line">
            <a:avLst/>
          </a:prstGeom>
          <a:ln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11904688" y="6524469"/>
            <a:ext cx="287312" cy="3335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Pie 15"/>
          <p:cNvSpPr/>
          <p:nvPr/>
        </p:nvSpPr>
        <p:spPr>
          <a:xfrm>
            <a:off x="0" y="6355830"/>
            <a:ext cx="509665" cy="502170"/>
          </a:xfrm>
          <a:prstGeom prst="pi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-59960" y="6503658"/>
            <a:ext cx="464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3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Heptagon 19"/>
          <p:cNvSpPr/>
          <p:nvPr/>
        </p:nvSpPr>
        <p:spPr>
          <a:xfrm>
            <a:off x="280586" y="6100997"/>
            <a:ext cx="464695" cy="479686"/>
          </a:xfrm>
          <a:prstGeom prst="heptagon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253877" y="6170127"/>
            <a:ext cx="521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2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3709" y="1199213"/>
            <a:ext cx="8499354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53919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7351" y="2246626"/>
            <a:ext cx="11509948" cy="1965611"/>
          </a:xfrm>
        </p:spPr>
        <p:txBody>
          <a:bodyPr>
            <a:noAutofit/>
          </a:bodyPr>
          <a:lstStyle/>
          <a:p>
            <a:r>
              <a:rPr lang="en-US" sz="1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  <a:endParaRPr lang="en-US" sz="13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47155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>
            <a:spLocks noGrp="1"/>
          </p:cNvSpPr>
          <p:nvPr>
            <p:ph type="subTitle" idx="1"/>
          </p:nvPr>
        </p:nvSpPr>
        <p:spPr>
          <a:xfrm>
            <a:off x="4024859" y="484083"/>
            <a:ext cx="3882455" cy="430316"/>
          </a:xfrm>
          <a:ln>
            <a:solidFill>
              <a:schemeClr val="accent1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4-Phase Code Sequenc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1509" y="1659124"/>
            <a:ext cx="7791075" cy="5029200"/>
          </a:xfrm>
          <a:prstGeom prst="rect">
            <a:avLst/>
          </a:prstGeom>
        </p:spPr>
      </p:pic>
      <p:sp>
        <p:nvSpPr>
          <p:cNvPr id="7" name="Subtitle 2"/>
          <p:cNvSpPr txBox="1">
            <a:spLocks/>
          </p:cNvSpPr>
          <p:nvPr/>
        </p:nvSpPr>
        <p:spPr>
          <a:xfrm>
            <a:off x="4991725" y="1598713"/>
            <a:ext cx="1229195" cy="30175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=25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296441"/>
              </p:ext>
            </p:extLst>
          </p:nvPr>
        </p:nvGraphicFramePr>
        <p:xfrm>
          <a:off x="4486692" y="970806"/>
          <a:ext cx="2463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2463480" imgH="571320" progId="Equation.DSMT4">
                  <p:embed/>
                </p:oleObj>
              </mc:Choice>
              <mc:Fallback>
                <p:oleObj name="Equation" r:id="rId4" imgW="24634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86692" y="970806"/>
                        <a:ext cx="24638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c 8"/>
          <p:cNvSpPr/>
          <p:nvPr/>
        </p:nvSpPr>
        <p:spPr>
          <a:xfrm>
            <a:off x="0" y="0"/>
            <a:ext cx="12192000" cy="3702570"/>
          </a:xfrm>
          <a:prstGeom prst="arc">
            <a:avLst>
              <a:gd name="adj1" fmla="val 10904776"/>
              <a:gd name="adj2" fmla="val 0"/>
            </a:avLst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flipH="1">
            <a:off x="11302584" y="5801193"/>
            <a:ext cx="889416" cy="1056807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11617377" y="6190938"/>
            <a:ext cx="574623" cy="667062"/>
          </a:xfrm>
          <a:prstGeom prst="line">
            <a:avLst/>
          </a:prstGeom>
          <a:ln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11904688" y="6524469"/>
            <a:ext cx="287312" cy="3335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Pie 15"/>
          <p:cNvSpPr/>
          <p:nvPr/>
        </p:nvSpPr>
        <p:spPr>
          <a:xfrm>
            <a:off x="0" y="6355830"/>
            <a:ext cx="509665" cy="502170"/>
          </a:xfrm>
          <a:prstGeom prst="pi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-59960" y="6503658"/>
            <a:ext cx="464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3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Heptagon 19"/>
          <p:cNvSpPr/>
          <p:nvPr/>
        </p:nvSpPr>
        <p:spPr>
          <a:xfrm>
            <a:off x="280586" y="6100997"/>
            <a:ext cx="464695" cy="479686"/>
          </a:xfrm>
          <a:prstGeom prst="heptagon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03074" y="6170128"/>
            <a:ext cx="4131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725" y="2271060"/>
            <a:ext cx="3133725" cy="3000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56931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>
            <a:spLocks noGrp="1"/>
          </p:cNvSpPr>
          <p:nvPr>
            <p:ph type="subTitle" idx="1"/>
          </p:nvPr>
        </p:nvSpPr>
        <p:spPr>
          <a:xfrm>
            <a:off x="4024859" y="484083"/>
            <a:ext cx="3882455" cy="430316"/>
          </a:xfrm>
          <a:ln>
            <a:solidFill>
              <a:schemeClr val="accent1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4-Phase Code Sequenc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rc 8"/>
          <p:cNvSpPr/>
          <p:nvPr/>
        </p:nvSpPr>
        <p:spPr>
          <a:xfrm>
            <a:off x="0" y="0"/>
            <a:ext cx="12192000" cy="3702570"/>
          </a:xfrm>
          <a:prstGeom prst="arc">
            <a:avLst>
              <a:gd name="adj1" fmla="val 10904776"/>
              <a:gd name="adj2" fmla="val 0"/>
            </a:avLst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flipH="1">
            <a:off x="11302584" y="5801193"/>
            <a:ext cx="889416" cy="1056807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11617377" y="6190938"/>
            <a:ext cx="574623" cy="667062"/>
          </a:xfrm>
          <a:prstGeom prst="line">
            <a:avLst/>
          </a:prstGeom>
          <a:ln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11904688" y="6524469"/>
            <a:ext cx="287312" cy="3335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Pie 15"/>
          <p:cNvSpPr/>
          <p:nvPr/>
        </p:nvSpPr>
        <p:spPr>
          <a:xfrm>
            <a:off x="0" y="6355830"/>
            <a:ext cx="509665" cy="502170"/>
          </a:xfrm>
          <a:prstGeom prst="pi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-59960" y="6503658"/>
            <a:ext cx="464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3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Heptagon 19"/>
          <p:cNvSpPr/>
          <p:nvPr/>
        </p:nvSpPr>
        <p:spPr>
          <a:xfrm>
            <a:off x="280586" y="6100997"/>
            <a:ext cx="464695" cy="479686"/>
          </a:xfrm>
          <a:prstGeom prst="heptagon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03074" y="6170128"/>
            <a:ext cx="4131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Subtitle 2"/>
          <p:cNvSpPr txBox="1">
            <a:spLocks/>
          </p:cNvSpPr>
          <p:nvPr/>
        </p:nvSpPr>
        <p:spPr>
          <a:xfrm>
            <a:off x="4680678" y="1041398"/>
            <a:ext cx="2570815" cy="430316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s Ideal Periodic ACF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6925" y="1598713"/>
            <a:ext cx="6838399" cy="4414240"/>
          </a:xfrm>
          <a:prstGeom prst="rect">
            <a:avLst/>
          </a:prstGeom>
        </p:spPr>
      </p:pic>
      <p:sp>
        <p:nvSpPr>
          <p:cNvPr id="18" name="Subtitle 2"/>
          <p:cNvSpPr txBox="1">
            <a:spLocks/>
          </p:cNvSpPr>
          <p:nvPr/>
        </p:nvSpPr>
        <p:spPr>
          <a:xfrm>
            <a:off x="3856219" y="4598884"/>
            <a:ext cx="1750102" cy="430316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  <p:txBody>
          <a:bodyPr vert="horz" lIns="91440" tIns="45720" rIns="91440" bIns="45720" rtlCol="0">
            <a:normAutofit fontScale="925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ZERO Side-lobe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3396" y="6012953"/>
            <a:ext cx="5219700" cy="819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9055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>
            <a:spLocks noGrp="1"/>
          </p:cNvSpPr>
          <p:nvPr>
            <p:ph type="subTitle" idx="1"/>
          </p:nvPr>
        </p:nvSpPr>
        <p:spPr>
          <a:xfrm>
            <a:off x="4024859" y="484083"/>
            <a:ext cx="3882455" cy="430316"/>
          </a:xfrm>
          <a:ln>
            <a:solidFill>
              <a:schemeClr val="accent1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4-Phase Code Sequenc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rc 8"/>
          <p:cNvSpPr/>
          <p:nvPr/>
        </p:nvSpPr>
        <p:spPr>
          <a:xfrm>
            <a:off x="0" y="0"/>
            <a:ext cx="12192000" cy="3702570"/>
          </a:xfrm>
          <a:prstGeom prst="arc">
            <a:avLst>
              <a:gd name="adj1" fmla="val 10904776"/>
              <a:gd name="adj2" fmla="val 0"/>
            </a:avLst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flipH="1">
            <a:off x="11302584" y="5801193"/>
            <a:ext cx="889416" cy="1056807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11617377" y="6190938"/>
            <a:ext cx="574623" cy="667062"/>
          </a:xfrm>
          <a:prstGeom prst="line">
            <a:avLst/>
          </a:prstGeom>
          <a:ln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11904688" y="6524469"/>
            <a:ext cx="287312" cy="3335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Pie 15"/>
          <p:cNvSpPr/>
          <p:nvPr/>
        </p:nvSpPr>
        <p:spPr>
          <a:xfrm>
            <a:off x="0" y="6355830"/>
            <a:ext cx="509665" cy="502170"/>
          </a:xfrm>
          <a:prstGeom prst="pi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-59960" y="6503658"/>
            <a:ext cx="464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3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Heptagon 19"/>
          <p:cNvSpPr/>
          <p:nvPr/>
        </p:nvSpPr>
        <p:spPr>
          <a:xfrm>
            <a:off x="280586" y="6100997"/>
            <a:ext cx="464695" cy="479686"/>
          </a:xfrm>
          <a:prstGeom prst="heptagon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03074" y="6170128"/>
            <a:ext cx="4131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Subtitle 2"/>
          <p:cNvSpPr txBox="1">
            <a:spLocks/>
          </p:cNvSpPr>
          <p:nvPr/>
        </p:nvSpPr>
        <p:spPr>
          <a:xfrm>
            <a:off x="3515118" y="1108816"/>
            <a:ext cx="4987978" cy="430316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deal Aperiodic ACF By All Cyclic Shifts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009" y="1988689"/>
            <a:ext cx="5666237" cy="3657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6347" y="1968111"/>
            <a:ext cx="5666237" cy="3657600"/>
          </a:xfrm>
          <a:prstGeom prst="rect">
            <a:avLst/>
          </a:prstGeom>
        </p:spPr>
      </p:pic>
      <p:sp>
        <p:nvSpPr>
          <p:cNvPr id="19" name="Subtitle 2"/>
          <p:cNvSpPr txBox="1">
            <a:spLocks/>
          </p:cNvSpPr>
          <p:nvPr/>
        </p:nvSpPr>
        <p:spPr>
          <a:xfrm>
            <a:off x="6496095" y="2619882"/>
            <a:ext cx="1750102" cy="430316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  <p:txBody>
          <a:bodyPr vert="horz" lIns="91440" tIns="45720" rIns="91440" bIns="45720" rtlCol="0">
            <a:normAutofit fontScale="925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ZERO Side-lobe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Subtitle 2"/>
          <p:cNvSpPr txBox="1">
            <a:spLocks/>
          </p:cNvSpPr>
          <p:nvPr/>
        </p:nvSpPr>
        <p:spPr>
          <a:xfrm>
            <a:off x="1442079" y="1773531"/>
            <a:ext cx="3304852" cy="430316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ll Cyclic Shifts For Length=5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4505" y="5657189"/>
            <a:ext cx="4514850" cy="102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24706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>
            <a:spLocks noGrp="1"/>
          </p:cNvSpPr>
          <p:nvPr>
            <p:ph type="subTitle" idx="1"/>
          </p:nvPr>
        </p:nvSpPr>
        <p:spPr>
          <a:xfrm>
            <a:off x="4024859" y="484083"/>
            <a:ext cx="3882455" cy="430316"/>
          </a:xfrm>
          <a:ln>
            <a:solidFill>
              <a:schemeClr val="accent1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4-Phase Code Sequenc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rc 8"/>
          <p:cNvSpPr/>
          <p:nvPr/>
        </p:nvSpPr>
        <p:spPr>
          <a:xfrm>
            <a:off x="0" y="0"/>
            <a:ext cx="12192000" cy="3702570"/>
          </a:xfrm>
          <a:prstGeom prst="arc">
            <a:avLst>
              <a:gd name="adj1" fmla="val 10904776"/>
              <a:gd name="adj2" fmla="val 0"/>
            </a:avLst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flipH="1">
            <a:off x="11302584" y="5801193"/>
            <a:ext cx="889416" cy="1056807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11617377" y="6190938"/>
            <a:ext cx="574623" cy="667062"/>
          </a:xfrm>
          <a:prstGeom prst="line">
            <a:avLst/>
          </a:prstGeom>
          <a:ln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11904688" y="6524469"/>
            <a:ext cx="287312" cy="3335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Pie 15"/>
          <p:cNvSpPr/>
          <p:nvPr/>
        </p:nvSpPr>
        <p:spPr>
          <a:xfrm>
            <a:off x="0" y="6355830"/>
            <a:ext cx="509665" cy="502170"/>
          </a:xfrm>
          <a:prstGeom prst="pi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-59960" y="6503658"/>
            <a:ext cx="464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3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Heptagon 19"/>
          <p:cNvSpPr/>
          <p:nvPr/>
        </p:nvSpPr>
        <p:spPr>
          <a:xfrm>
            <a:off x="280586" y="6100997"/>
            <a:ext cx="464695" cy="479686"/>
          </a:xfrm>
          <a:prstGeom prst="heptagon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03074" y="6170128"/>
            <a:ext cx="4131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Subtitle 2"/>
          <p:cNvSpPr txBox="1">
            <a:spLocks/>
          </p:cNvSpPr>
          <p:nvPr/>
        </p:nvSpPr>
        <p:spPr>
          <a:xfrm>
            <a:off x="4886792" y="1183324"/>
            <a:ext cx="1898093" cy="430316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periodic ACF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1781" y="2102370"/>
            <a:ext cx="4957957" cy="32004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6075" y="5314895"/>
            <a:ext cx="3819525" cy="819150"/>
          </a:xfrm>
          <a:prstGeom prst="rect">
            <a:avLst/>
          </a:prstGeom>
        </p:spPr>
      </p:pic>
      <p:sp>
        <p:nvSpPr>
          <p:cNvPr id="23" name="Subtitle 2"/>
          <p:cNvSpPr txBox="1">
            <a:spLocks/>
          </p:cNvSpPr>
          <p:nvPr/>
        </p:nvSpPr>
        <p:spPr>
          <a:xfrm>
            <a:off x="9552517" y="3269863"/>
            <a:ext cx="1675117" cy="277044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  <p:txBody>
          <a:bodyPr vert="horz" lIns="91440" tIns="45720" rIns="91440" bIns="45720" rtlCol="0">
            <a:normAutofit fontScale="85000" lnSpcReduction="1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SL=-20.1755dB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Subtitle 2"/>
          <p:cNvSpPr txBox="1">
            <a:spLocks/>
          </p:cNvSpPr>
          <p:nvPr/>
        </p:nvSpPr>
        <p:spPr>
          <a:xfrm>
            <a:off x="7557589" y="3316724"/>
            <a:ext cx="1571422" cy="230183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  <p:txBody>
          <a:bodyPr vert="horz" lIns="91440" tIns="45720" rIns="91440" bIns="45720" rtlCol="0">
            <a:normAutofit fontScale="70000" lnSpcReduction="2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ength=25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387" y="2101578"/>
            <a:ext cx="4957957" cy="3200400"/>
          </a:xfrm>
          <a:prstGeom prst="rect">
            <a:avLst/>
          </a:prstGeom>
        </p:spPr>
      </p:pic>
      <p:sp>
        <p:nvSpPr>
          <p:cNvPr id="25" name="Subtitle 2"/>
          <p:cNvSpPr txBox="1">
            <a:spLocks/>
          </p:cNvSpPr>
          <p:nvPr/>
        </p:nvSpPr>
        <p:spPr>
          <a:xfrm>
            <a:off x="2068643" y="3316724"/>
            <a:ext cx="1306643" cy="367772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SD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86497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>
            <a:spLocks noGrp="1"/>
          </p:cNvSpPr>
          <p:nvPr>
            <p:ph type="subTitle" idx="1"/>
          </p:nvPr>
        </p:nvSpPr>
        <p:spPr>
          <a:xfrm>
            <a:off x="3096384" y="559034"/>
            <a:ext cx="5478907" cy="430316"/>
          </a:xfrm>
          <a:ln>
            <a:solidFill>
              <a:schemeClr val="accent1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DM BY P4-Phase Sequenc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rc 8"/>
          <p:cNvSpPr/>
          <p:nvPr/>
        </p:nvSpPr>
        <p:spPr>
          <a:xfrm>
            <a:off x="0" y="0"/>
            <a:ext cx="12192000" cy="3702570"/>
          </a:xfrm>
          <a:prstGeom prst="arc">
            <a:avLst>
              <a:gd name="adj1" fmla="val 10904776"/>
              <a:gd name="adj2" fmla="val 0"/>
            </a:avLst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flipH="1">
            <a:off x="11302584" y="5801193"/>
            <a:ext cx="889416" cy="1056807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11617377" y="6190938"/>
            <a:ext cx="574623" cy="667062"/>
          </a:xfrm>
          <a:prstGeom prst="line">
            <a:avLst/>
          </a:prstGeom>
          <a:ln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11904688" y="6524469"/>
            <a:ext cx="287312" cy="3335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Pie 15"/>
          <p:cNvSpPr/>
          <p:nvPr/>
        </p:nvSpPr>
        <p:spPr>
          <a:xfrm>
            <a:off x="0" y="6355830"/>
            <a:ext cx="509665" cy="502170"/>
          </a:xfrm>
          <a:prstGeom prst="pi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-59960" y="6503658"/>
            <a:ext cx="464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3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Heptagon 19"/>
          <p:cNvSpPr/>
          <p:nvPr/>
        </p:nvSpPr>
        <p:spPr>
          <a:xfrm>
            <a:off x="280586" y="6100997"/>
            <a:ext cx="464695" cy="479686"/>
          </a:xfrm>
          <a:prstGeom prst="heptagon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03074" y="6170128"/>
            <a:ext cx="4131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Subtitle 2"/>
          <p:cNvSpPr txBox="1">
            <a:spLocks/>
          </p:cNvSpPr>
          <p:nvPr/>
        </p:nvSpPr>
        <p:spPr>
          <a:xfrm>
            <a:off x="2713218" y="1183585"/>
            <a:ext cx="1898093" cy="430316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rder=Cyclic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Subtitle 2"/>
          <p:cNvSpPr txBox="1">
            <a:spLocks/>
          </p:cNvSpPr>
          <p:nvPr/>
        </p:nvSpPr>
        <p:spPr>
          <a:xfrm>
            <a:off x="7075354" y="1163488"/>
            <a:ext cx="1898093" cy="430316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ength=5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668" y="1851285"/>
            <a:ext cx="3381375" cy="25622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5643" y="1653764"/>
            <a:ext cx="5666237" cy="36576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5837" y="5333851"/>
            <a:ext cx="3666143" cy="148118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586" y="4433455"/>
            <a:ext cx="4819650" cy="1695450"/>
          </a:xfrm>
          <a:prstGeom prst="rect">
            <a:avLst/>
          </a:prstGeom>
        </p:spPr>
      </p:pic>
      <p:sp>
        <p:nvSpPr>
          <p:cNvPr id="22" name="Subtitle 2"/>
          <p:cNvSpPr txBox="1">
            <a:spLocks/>
          </p:cNvSpPr>
          <p:nvPr/>
        </p:nvSpPr>
        <p:spPr>
          <a:xfrm>
            <a:off x="6020668" y="2043060"/>
            <a:ext cx="1898093" cy="430316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MEPR=1.7371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15112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>
            <a:spLocks noGrp="1"/>
          </p:cNvSpPr>
          <p:nvPr>
            <p:ph type="subTitle" idx="1"/>
          </p:nvPr>
        </p:nvSpPr>
        <p:spPr>
          <a:xfrm>
            <a:off x="3096384" y="559034"/>
            <a:ext cx="5478907" cy="430316"/>
          </a:xfrm>
          <a:ln>
            <a:solidFill>
              <a:schemeClr val="accent1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DM BY P4-Phase Sequenc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rc 8"/>
          <p:cNvSpPr/>
          <p:nvPr/>
        </p:nvSpPr>
        <p:spPr>
          <a:xfrm>
            <a:off x="0" y="0"/>
            <a:ext cx="12192000" cy="3702570"/>
          </a:xfrm>
          <a:prstGeom prst="arc">
            <a:avLst>
              <a:gd name="adj1" fmla="val 10904776"/>
              <a:gd name="adj2" fmla="val 0"/>
            </a:avLst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flipH="1">
            <a:off x="11302584" y="5801193"/>
            <a:ext cx="889416" cy="1056807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11617377" y="6190938"/>
            <a:ext cx="574623" cy="667062"/>
          </a:xfrm>
          <a:prstGeom prst="line">
            <a:avLst/>
          </a:prstGeom>
          <a:ln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11904688" y="6524469"/>
            <a:ext cx="287312" cy="3335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Pie 15"/>
          <p:cNvSpPr/>
          <p:nvPr/>
        </p:nvSpPr>
        <p:spPr>
          <a:xfrm>
            <a:off x="0" y="6355830"/>
            <a:ext cx="509665" cy="502170"/>
          </a:xfrm>
          <a:prstGeom prst="pi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-59960" y="6503658"/>
            <a:ext cx="464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3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Heptagon 19"/>
          <p:cNvSpPr/>
          <p:nvPr/>
        </p:nvSpPr>
        <p:spPr>
          <a:xfrm>
            <a:off x="280586" y="6100997"/>
            <a:ext cx="464695" cy="479686"/>
          </a:xfrm>
          <a:prstGeom prst="heptagon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03074" y="6170128"/>
            <a:ext cx="4131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Subtitle 2"/>
          <p:cNvSpPr txBox="1">
            <a:spLocks/>
          </p:cNvSpPr>
          <p:nvPr/>
        </p:nvSpPr>
        <p:spPr>
          <a:xfrm>
            <a:off x="8168534" y="1636127"/>
            <a:ext cx="1195467" cy="430316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SD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5" y="2140883"/>
            <a:ext cx="6020377" cy="38862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5893" y="2140883"/>
            <a:ext cx="6020377" cy="3886200"/>
          </a:xfrm>
          <a:prstGeom prst="rect">
            <a:avLst/>
          </a:prstGeom>
        </p:spPr>
      </p:pic>
      <p:sp>
        <p:nvSpPr>
          <p:cNvPr id="22" name="Subtitle 2"/>
          <p:cNvSpPr txBox="1">
            <a:spLocks/>
          </p:cNvSpPr>
          <p:nvPr/>
        </p:nvSpPr>
        <p:spPr>
          <a:xfrm>
            <a:off x="7346866" y="3708331"/>
            <a:ext cx="2838805" cy="430316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ore Spectrum Efficiency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Subtitle 2"/>
          <p:cNvSpPr txBox="1">
            <a:spLocks/>
          </p:cNvSpPr>
          <p:nvPr/>
        </p:nvSpPr>
        <p:spPr>
          <a:xfrm>
            <a:off x="3389658" y="3487412"/>
            <a:ext cx="1898093" cy="430316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ength=5;tb=5s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Subtitle 2"/>
          <p:cNvSpPr txBox="1">
            <a:spLocks/>
          </p:cNvSpPr>
          <p:nvPr/>
        </p:nvSpPr>
        <p:spPr>
          <a:xfrm>
            <a:off x="2618091" y="1636127"/>
            <a:ext cx="1197295" cy="430316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CF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Subtitle 2"/>
          <p:cNvSpPr txBox="1">
            <a:spLocks/>
          </p:cNvSpPr>
          <p:nvPr/>
        </p:nvSpPr>
        <p:spPr>
          <a:xfrm>
            <a:off x="1155502" y="3487412"/>
            <a:ext cx="1666196" cy="430316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SL=-13.75dB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56673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>
            <a:spLocks noGrp="1"/>
          </p:cNvSpPr>
          <p:nvPr>
            <p:ph type="subTitle" idx="1"/>
          </p:nvPr>
        </p:nvSpPr>
        <p:spPr>
          <a:xfrm>
            <a:off x="3096384" y="559034"/>
            <a:ext cx="5478907" cy="430316"/>
          </a:xfrm>
          <a:ln>
            <a:solidFill>
              <a:schemeClr val="accent1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DM BY P4-Phase Sequenc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rc 8"/>
          <p:cNvSpPr/>
          <p:nvPr/>
        </p:nvSpPr>
        <p:spPr>
          <a:xfrm>
            <a:off x="0" y="0"/>
            <a:ext cx="12192000" cy="3702570"/>
          </a:xfrm>
          <a:prstGeom prst="arc">
            <a:avLst>
              <a:gd name="adj1" fmla="val 10904776"/>
              <a:gd name="adj2" fmla="val 0"/>
            </a:avLst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flipH="1">
            <a:off x="11302584" y="5801193"/>
            <a:ext cx="889416" cy="1056807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11617377" y="6190938"/>
            <a:ext cx="574623" cy="667062"/>
          </a:xfrm>
          <a:prstGeom prst="line">
            <a:avLst/>
          </a:prstGeom>
          <a:ln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11904688" y="6524469"/>
            <a:ext cx="287312" cy="3335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Pie 15"/>
          <p:cNvSpPr/>
          <p:nvPr/>
        </p:nvSpPr>
        <p:spPr>
          <a:xfrm>
            <a:off x="0" y="6355830"/>
            <a:ext cx="509665" cy="502170"/>
          </a:xfrm>
          <a:prstGeom prst="pi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-59960" y="6503658"/>
            <a:ext cx="464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3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Heptagon 19"/>
          <p:cNvSpPr/>
          <p:nvPr/>
        </p:nvSpPr>
        <p:spPr>
          <a:xfrm>
            <a:off x="280586" y="6100997"/>
            <a:ext cx="464695" cy="479686"/>
          </a:xfrm>
          <a:prstGeom prst="heptagon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03074" y="6170128"/>
            <a:ext cx="4131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Subtitle 2"/>
          <p:cNvSpPr txBox="1">
            <a:spLocks/>
          </p:cNvSpPr>
          <p:nvPr/>
        </p:nvSpPr>
        <p:spPr>
          <a:xfrm>
            <a:off x="2186492" y="1299452"/>
            <a:ext cx="1819784" cy="425167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4;M=25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Subtitle 2"/>
          <p:cNvSpPr txBox="1">
            <a:spLocks/>
          </p:cNvSpPr>
          <p:nvPr/>
        </p:nvSpPr>
        <p:spPr>
          <a:xfrm>
            <a:off x="7512094" y="1294303"/>
            <a:ext cx="2338469" cy="430316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yclic OFDM;M=5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656" y="1970888"/>
            <a:ext cx="5666237" cy="36576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8211" y="1863627"/>
            <a:ext cx="5666237" cy="3657600"/>
          </a:xfrm>
          <a:prstGeom prst="rect">
            <a:avLst/>
          </a:prstGeom>
        </p:spPr>
      </p:pic>
      <p:sp>
        <p:nvSpPr>
          <p:cNvPr id="19" name="Subtitle 2"/>
          <p:cNvSpPr txBox="1">
            <a:spLocks/>
          </p:cNvSpPr>
          <p:nvPr/>
        </p:nvSpPr>
        <p:spPr>
          <a:xfrm>
            <a:off x="4216757" y="6125682"/>
            <a:ext cx="2828620" cy="430316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  <p:txBody>
          <a:bodyPr vert="horz" lIns="91440" tIns="45720" rIns="91440" bIns="45720" rtlCol="0">
            <a:normAutofit fontScale="85000" lnSpcReduction="1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requency-Doppler Coupling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Left Brace 9"/>
          <p:cNvSpPr/>
          <p:nvPr/>
        </p:nvSpPr>
        <p:spPr>
          <a:xfrm rot="16200000" flipV="1">
            <a:off x="5578601" y="3239133"/>
            <a:ext cx="104932" cy="503669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2954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>
            <a:spLocks noGrp="1"/>
          </p:cNvSpPr>
          <p:nvPr>
            <p:ph type="subTitle" idx="1"/>
          </p:nvPr>
        </p:nvSpPr>
        <p:spPr>
          <a:xfrm>
            <a:off x="2495070" y="663965"/>
            <a:ext cx="7201859" cy="430316"/>
          </a:xfrm>
          <a:ln>
            <a:solidFill>
              <a:schemeClr val="accent1">
                <a:lumMod val="75000"/>
              </a:schemeClr>
            </a:solidFill>
          </a:ln>
        </p:spPr>
        <p:txBody>
          <a:bodyPr>
            <a:normAutofit fontScale="85000" lnSpcReduction="10000"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MEPR COMPARISON IN OFDM FOR VARIOUS ORDER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rc 8"/>
          <p:cNvSpPr/>
          <p:nvPr/>
        </p:nvSpPr>
        <p:spPr>
          <a:xfrm>
            <a:off x="0" y="0"/>
            <a:ext cx="12192000" cy="3702570"/>
          </a:xfrm>
          <a:prstGeom prst="arc">
            <a:avLst>
              <a:gd name="adj1" fmla="val 10904776"/>
              <a:gd name="adj2" fmla="val 0"/>
            </a:avLst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flipH="1">
            <a:off x="11302584" y="5801193"/>
            <a:ext cx="889416" cy="1056807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11617377" y="6190938"/>
            <a:ext cx="574623" cy="667062"/>
          </a:xfrm>
          <a:prstGeom prst="line">
            <a:avLst/>
          </a:prstGeom>
          <a:ln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11904688" y="6524469"/>
            <a:ext cx="287312" cy="3335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Pie 15"/>
          <p:cNvSpPr/>
          <p:nvPr/>
        </p:nvSpPr>
        <p:spPr>
          <a:xfrm>
            <a:off x="0" y="6355830"/>
            <a:ext cx="509665" cy="502170"/>
          </a:xfrm>
          <a:prstGeom prst="pi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-59960" y="6503658"/>
            <a:ext cx="464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3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Heptagon 19"/>
          <p:cNvSpPr/>
          <p:nvPr/>
        </p:nvSpPr>
        <p:spPr>
          <a:xfrm>
            <a:off x="280586" y="6100997"/>
            <a:ext cx="464695" cy="479686"/>
          </a:xfrm>
          <a:prstGeom prst="heptagon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03074" y="6170128"/>
            <a:ext cx="4131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Subtitle 2"/>
          <p:cNvSpPr txBox="1">
            <a:spLocks/>
          </p:cNvSpPr>
          <p:nvPr/>
        </p:nvSpPr>
        <p:spPr>
          <a:xfrm>
            <a:off x="3792895" y="1137805"/>
            <a:ext cx="4606207" cy="425167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RDER FOR PSL REDUCTION=[3 5 2 1 4]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22" y="2156512"/>
            <a:ext cx="6020376" cy="3886200"/>
          </a:xfrm>
          <a:prstGeom prst="rect">
            <a:avLst/>
          </a:prstGeom>
        </p:spPr>
      </p:pic>
      <p:sp>
        <p:nvSpPr>
          <p:cNvPr id="23" name="Subtitle 2"/>
          <p:cNvSpPr txBox="1">
            <a:spLocks/>
          </p:cNvSpPr>
          <p:nvPr/>
        </p:nvSpPr>
        <p:spPr>
          <a:xfrm>
            <a:off x="3732934" y="1693792"/>
            <a:ext cx="4706911" cy="425167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  <p:txBody>
          <a:bodyPr vert="horz" lIns="91440" tIns="45720" rIns="91440" bIns="45720" rtlCol="0">
            <a:normAutofit fontScale="925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RDER FOR PMEPR REDUCTION=[1 2 3 4 5]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6915" y="2249779"/>
            <a:ext cx="6020377" cy="3886200"/>
          </a:xfrm>
          <a:prstGeom prst="rect">
            <a:avLst/>
          </a:prstGeom>
        </p:spPr>
      </p:pic>
      <p:sp>
        <p:nvSpPr>
          <p:cNvPr id="24" name="Subtitle 2"/>
          <p:cNvSpPr txBox="1">
            <a:spLocks/>
          </p:cNvSpPr>
          <p:nvPr/>
        </p:nvSpPr>
        <p:spPr>
          <a:xfrm>
            <a:off x="9236263" y="3727581"/>
            <a:ext cx="1666196" cy="430316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SL=-18dB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Subtitle 2"/>
          <p:cNvSpPr txBox="1">
            <a:spLocks/>
          </p:cNvSpPr>
          <p:nvPr/>
        </p:nvSpPr>
        <p:spPr>
          <a:xfrm>
            <a:off x="9236263" y="3249346"/>
            <a:ext cx="1666196" cy="430316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SL=-13.75dB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Subtitle 2"/>
          <p:cNvSpPr txBox="1">
            <a:spLocks/>
          </p:cNvSpPr>
          <p:nvPr/>
        </p:nvSpPr>
        <p:spPr>
          <a:xfrm>
            <a:off x="1095612" y="2609052"/>
            <a:ext cx="1990198" cy="760101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MEPR=1.7371</a:t>
            </a:r>
          </a:p>
          <a:p>
            <a:r>
              <a:rPr 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MEPR=4.4073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5792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8</TotalTime>
  <Words>193</Words>
  <Application>Microsoft Office PowerPoint</Application>
  <PresentationFormat>Widescreen</PresentationFormat>
  <Paragraphs>74</Paragraphs>
  <Slides>1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Calibri Light</vt:lpstr>
      <vt:lpstr>Times New Roman</vt:lpstr>
      <vt:lpstr>Office Theme</vt:lpstr>
      <vt:lpstr>MathType 7.0 Equation</vt:lpstr>
      <vt:lpstr>OFDM RADAR WAVEFORM DESIGN BY P4-PHASE CODED SEQUEN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D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FDM RADAR WAVEFORM DESIGN BY P4-PHASE CODED SEQUENCE</dc:title>
  <dc:creator>AZANTENNA2</dc:creator>
  <cp:lastModifiedBy>AZANTENNA2</cp:lastModifiedBy>
  <cp:revision>10</cp:revision>
  <dcterms:created xsi:type="dcterms:W3CDTF">2022-12-20T10:09:42Z</dcterms:created>
  <dcterms:modified xsi:type="dcterms:W3CDTF">2022-12-20T12:07:49Z</dcterms:modified>
</cp:coreProperties>
</file>